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7C2" w:rsidRDefault="002B07F9" w:rsidP="00386A17">
      <w:pPr>
        <w:jc w:val="both"/>
        <w:rPr>
          <w:szCs w:val="20"/>
        </w:rPr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53365</wp:posOffset>
                </wp:positionH>
                <wp:positionV relativeFrom="paragraph">
                  <wp:posOffset>-146050</wp:posOffset>
                </wp:positionV>
                <wp:extent cx="7333615" cy="351155"/>
                <wp:effectExtent l="11430" t="13970" r="8255" b="63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3615" cy="351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6A17" w:rsidRPr="00386A17" w:rsidRDefault="002B07F9" w:rsidP="00386A1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………….</w:t>
                            </w:r>
                            <w:r w:rsidR="00386A17" w:rsidRPr="00386A17">
                              <w:rPr>
                                <w:b/>
                              </w:rPr>
                              <w:t xml:space="preserve"> ORTAOKULU 2</w:t>
                            </w:r>
                            <w:r w:rsidR="00C77716">
                              <w:rPr>
                                <w:b/>
                              </w:rPr>
                              <w:t>01</w:t>
                            </w:r>
                            <w:r>
                              <w:rPr>
                                <w:b/>
                              </w:rPr>
                              <w:t>4</w:t>
                            </w:r>
                            <w:r w:rsidR="00C77716">
                              <w:rPr>
                                <w:b/>
                              </w:rPr>
                              <w:t>-201</w:t>
                            </w:r>
                            <w:r>
                              <w:rPr>
                                <w:b/>
                              </w:rPr>
                              <w:t>5</w:t>
                            </w:r>
                            <w:r w:rsidR="00E45E74">
                              <w:rPr>
                                <w:b/>
                              </w:rPr>
                              <w:t xml:space="preserve"> EĞİTİM-ÖĞRETİM YILI 5.</w:t>
                            </w:r>
                            <w:r w:rsidR="000C160F">
                              <w:rPr>
                                <w:b/>
                              </w:rPr>
                              <w:t xml:space="preserve"> SINIF MATEMATİK 2. DÖNEM 1</w:t>
                            </w:r>
                            <w:r w:rsidR="00386A17" w:rsidRPr="00386A17">
                              <w:rPr>
                                <w:b/>
                              </w:rPr>
                              <w:t>.YAZILIS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9.95pt;margin-top:-11.5pt;width:577.45pt;height:27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">
                <v:textbox>
                  <w:txbxContent>
                    <w:p w:rsidR="00386A17" w:rsidRPr="00386A17" w:rsidRDefault="002B07F9" w:rsidP="00386A1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………….</w:t>
                      </w:r>
                      <w:r w:rsidR="00386A17" w:rsidRPr="00386A17">
                        <w:rPr>
                          <w:b/>
                        </w:rPr>
                        <w:t xml:space="preserve"> ORTAOKULU 2</w:t>
                      </w:r>
                      <w:r w:rsidR="00C77716">
                        <w:rPr>
                          <w:b/>
                        </w:rPr>
                        <w:t>01</w:t>
                      </w:r>
                      <w:r>
                        <w:rPr>
                          <w:b/>
                        </w:rPr>
                        <w:t>4</w:t>
                      </w:r>
                      <w:r w:rsidR="00C77716">
                        <w:rPr>
                          <w:b/>
                        </w:rPr>
                        <w:t>-201</w:t>
                      </w:r>
                      <w:r>
                        <w:rPr>
                          <w:b/>
                        </w:rPr>
                        <w:t>5</w:t>
                      </w:r>
                      <w:r w:rsidR="00E45E74">
                        <w:rPr>
                          <w:b/>
                        </w:rPr>
                        <w:t xml:space="preserve"> EĞİTİM-ÖĞRETİM YILI 5.</w:t>
                      </w:r>
                      <w:r w:rsidR="000C160F">
                        <w:rPr>
                          <w:b/>
                        </w:rPr>
                        <w:t xml:space="preserve"> SINIF MATEMATİK 2. DÖNEM 1</w:t>
                      </w:r>
                      <w:r w:rsidR="00386A17" w:rsidRPr="00386A17">
                        <w:rPr>
                          <w:b/>
                        </w:rPr>
                        <w:t>.YAZILISI</w:t>
                      </w:r>
                    </w:p>
                  </w:txbxContent>
                </v:textbox>
              </v:shape>
            </w:pict>
          </mc:Fallback>
        </mc:AlternateContent>
      </w:r>
    </w:p>
    <w:p w:rsidR="00386A17" w:rsidRDefault="002B07F9" w:rsidP="00386A17">
      <w:pPr>
        <w:jc w:val="both"/>
        <w:rPr>
          <w:szCs w:val="20"/>
        </w:rPr>
      </w:pPr>
      <w:r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08585</wp:posOffset>
                </wp:positionH>
                <wp:positionV relativeFrom="paragraph">
                  <wp:posOffset>-5080</wp:posOffset>
                </wp:positionV>
                <wp:extent cx="3441700" cy="629285"/>
                <wp:effectExtent l="13335" t="11430" r="12065" b="6985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1700" cy="629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86A17" w:rsidRDefault="00386A17">
                            <w:r>
                              <w:t>AD ve SOYAD:</w:t>
                            </w:r>
                          </w:p>
                          <w:p w:rsidR="00386A17" w:rsidRDefault="001D3C3A">
                            <w:r>
                              <w:t xml:space="preserve">SINIF / </w:t>
                            </w:r>
                            <w:r w:rsidR="00386A17">
                              <w:t>NUMARA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-8.55pt;margin-top:-.4pt;width:271pt;height:49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">
                <v:textbox>
                  <w:txbxContent>
                    <w:p w:rsidR="00386A17" w:rsidRDefault="00386A17">
                      <w:r>
                        <w:t>AD ve SOYAD:</w:t>
                      </w:r>
                    </w:p>
                    <w:p w:rsidR="00386A17" w:rsidRDefault="001D3C3A">
                      <w:r>
                        <w:t xml:space="preserve">SINIF / </w:t>
                      </w:r>
                      <w:r w:rsidR="00386A17">
                        <w:t>NUMARA:</w:t>
                      </w:r>
                    </w:p>
                  </w:txbxContent>
                </v:textbox>
              </v:shape>
            </w:pict>
          </mc:Fallback>
        </mc:AlternateContent>
      </w:r>
    </w:p>
    <w:p w:rsidR="00386A17" w:rsidRDefault="00386A17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0C160F" w:rsidRDefault="00386A17" w:rsidP="00386A17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1)</w:t>
      </w:r>
      <w:r w:rsidR="009956FC">
        <w:rPr>
          <w:szCs w:val="20"/>
        </w:rPr>
        <w:t xml:space="preserve"> </w:t>
      </w:r>
      <w:r w:rsidR="000C160F" w:rsidRPr="00330148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.2pt" o:ole="">
            <v:imagedata r:id="rId9" o:title=""/>
          </v:shape>
          <o:OLEObject Type="Embed" ProgID="Equation.DSMT4" ShapeID="_x0000_i1025" DrawAspect="Content" ObjectID="_1484493653" r:id="rId10"/>
        </w:object>
      </w:r>
      <w:r w:rsidR="000C160F">
        <w:t xml:space="preserve"> tamsayılı kesrini bileşik kesre çeviriniz.</w:t>
      </w:r>
    </w:p>
    <w:p w:rsidR="000C160F" w:rsidRDefault="000C160F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1D3C3A" w:rsidRDefault="00386A17" w:rsidP="00386A17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2)</w:t>
      </w:r>
      <w:r w:rsidR="000C160F">
        <w:rPr>
          <w:szCs w:val="20"/>
        </w:rPr>
        <w:t xml:space="preserve"> </w:t>
      </w:r>
      <w:r w:rsidR="000C160F" w:rsidRPr="00330148">
        <w:rPr>
          <w:position w:val="-24"/>
        </w:rPr>
        <w:object w:dxaOrig="340" w:dyaOrig="620">
          <v:shape id="_x0000_i1026" type="#_x0000_t75" style="width:17.4pt;height:31.2pt" o:ole="">
            <v:imagedata r:id="rId11" o:title=""/>
          </v:shape>
          <o:OLEObject Type="Embed" ProgID="Equation.DSMT4" ShapeID="_x0000_i1026" DrawAspect="Content" ObjectID="_1484493654" r:id="rId12"/>
        </w:object>
      </w:r>
      <w:r w:rsidR="000C160F">
        <w:t xml:space="preserve"> bileşik kesrini tamsayılı kesre çeviriniz.</w:t>
      </w:r>
    </w:p>
    <w:p w:rsidR="001D3C3A" w:rsidRDefault="001D3C3A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1D3C3A" w:rsidRDefault="001D3C3A" w:rsidP="00386A17">
      <w:pPr>
        <w:jc w:val="both"/>
        <w:rPr>
          <w:szCs w:val="20"/>
        </w:rPr>
      </w:pPr>
    </w:p>
    <w:p w:rsidR="00386A17" w:rsidRDefault="00386A17" w:rsidP="00386A17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3)</w:t>
      </w:r>
      <w:r w:rsidR="000C160F">
        <w:rPr>
          <w:szCs w:val="20"/>
        </w:rPr>
        <w:t xml:space="preserve"> </w:t>
      </w:r>
      <w:r w:rsidR="000C160F" w:rsidRPr="00330148">
        <w:rPr>
          <w:position w:val="-24"/>
        </w:rPr>
        <w:object w:dxaOrig="520" w:dyaOrig="620">
          <v:shape id="_x0000_i1027" type="#_x0000_t75" style="width:25.8pt;height:31.2pt" o:ole="">
            <v:imagedata r:id="rId13" o:title=""/>
          </v:shape>
          <o:OLEObject Type="Embed" ProgID="Equation.DSMT4" ShapeID="_x0000_i1027" DrawAspect="Content" ObjectID="_1484493655" r:id="rId14"/>
        </w:object>
      </w:r>
      <w:r w:rsidR="000C160F">
        <w:t xml:space="preserve"> kesri basit kesir ise, </w:t>
      </w:r>
      <w:r w:rsidR="000C160F" w:rsidRPr="00D82845">
        <w:rPr>
          <w:b/>
        </w:rPr>
        <w:t>A</w:t>
      </w:r>
      <w:r w:rsidR="000C160F">
        <w:t xml:space="preserve"> yerine yazılabilecek </w:t>
      </w:r>
      <w:r w:rsidR="000C160F" w:rsidRPr="000C160F">
        <w:rPr>
          <w:b/>
          <w:u w:val="single"/>
        </w:rPr>
        <w:t>en büyük</w:t>
      </w:r>
      <w:r w:rsidR="000C160F">
        <w:t xml:space="preserve"> doğal sayı değeri kaçtır?</w:t>
      </w:r>
    </w:p>
    <w:p w:rsidR="006D1D2E" w:rsidRDefault="006D1D2E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6D1D2E" w:rsidRDefault="006D1D2E" w:rsidP="00386A17">
      <w:pPr>
        <w:jc w:val="both"/>
        <w:rPr>
          <w:szCs w:val="20"/>
        </w:rPr>
      </w:pPr>
      <w:r w:rsidRPr="006D1D2E">
        <w:rPr>
          <w:b/>
          <w:sz w:val="28"/>
          <w:szCs w:val="28"/>
        </w:rPr>
        <w:t>4)</w:t>
      </w:r>
      <w:r>
        <w:rPr>
          <w:szCs w:val="20"/>
        </w:rPr>
        <w:t xml:space="preserve"> </w:t>
      </w:r>
      <w:r w:rsidR="000C160F" w:rsidRPr="00330148">
        <w:rPr>
          <w:position w:val="-24"/>
        </w:rPr>
        <w:object w:dxaOrig="480" w:dyaOrig="620">
          <v:shape id="_x0000_i1028" type="#_x0000_t75" style="width:24pt;height:31.2pt" o:ole="">
            <v:imagedata r:id="rId15" o:title=""/>
          </v:shape>
          <o:OLEObject Type="Embed" ProgID="Equation.DSMT4" ShapeID="_x0000_i1028" DrawAspect="Content" ObjectID="_1484493656" r:id="rId16"/>
        </w:object>
      </w:r>
      <w:r w:rsidR="000C160F">
        <w:t xml:space="preserve"> kesri bileşik kesir ise, </w:t>
      </w:r>
      <w:r w:rsidR="000C160F" w:rsidRPr="00D82845">
        <w:rPr>
          <w:b/>
        </w:rPr>
        <w:t>A</w:t>
      </w:r>
      <w:r w:rsidR="000C160F">
        <w:t xml:space="preserve"> yerine yazılabilecek </w:t>
      </w:r>
      <w:r w:rsidR="000C160F" w:rsidRPr="000C160F">
        <w:rPr>
          <w:b/>
          <w:u w:val="single"/>
        </w:rPr>
        <w:t>en küçük</w:t>
      </w:r>
      <w:r w:rsidR="000C160F">
        <w:t xml:space="preserve"> doğal sayı değeri kaçtır?</w:t>
      </w:r>
    </w:p>
    <w:p w:rsidR="00386A17" w:rsidRDefault="00386A17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0C160F" w:rsidRDefault="000C160F" w:rsidP="00386A17">
      <w:pPr>
        <w:jc w:val="both"/>
        <w:rPr>
          <w:szCs w:val="20"/>
        </w:rPr>
      </w:pPr>
    </w:p>
    <w:p w:rsidR="00386A17" w:rsidRDefault="006D1D2E" w:rsidP="00386A17">
      <w:pPr>
        <w:jc w:val="both"/>
        <w:rPr>
          <w:szCs w:val="20"/>
        </w:rPr>
      </w:pPr>
      <w:r>
        <w:rPr>
          <w:b/>
          <w:sz w:val="28"/>
          <w:szCs w:val="28"/>
        </w:rPr>
        <w:t>5</w:t>
      </w:r>
      <w:r w:rsidR="00386A17" w:rsidRPr="00386A17">
        <w:rPr>
          <w:b/>
          <w:sz w:val="28"/>
          <w:szCs w:val="28"/>
        </w:rPr>
        <w:t>)</w:t>
      </w:r>
      <w:r w:rsidR="000C160F">
        <w:rPr>
          <w:szCs w:val="20"/>
        </w:rPr>
        <w:t xml:space="preserve"> Aşağıdaki kesirlerden hangisi </w:t>
      </w:r>
      <w:r w:rsidR="000C160F" w:rsidRPr="000C160F">
        <w:rPr>
          <w:b/>
          <w:szCs w:val="20"/>
          <w:u w:val="single"/>
        </w:rPr>
        <w:t>en küçük</w:t>
      </w:r>
      <w:r w:rsidR="000C160F">
        <w:rPr>
          <w:szCs w:val="20"/>
        </w:rPr>
        <w:t>tür?</w:t>
      </w:r>
    </w:p>
    <w:p w:rsidR="000C160F" w:rsidRDefault="000C160F" w:rsidP="00386A17">
      <w:pPr>
        <w:jc w:val="both"/>
        <w:rPr>
          <w:szCs w:val="20"/>
        </w:rPr>
      </w:pPr>
      <w:r w:rsidRPr="00D43719">
        <w:rPr>
          <w:b/>
          <w:szCs w:val="20"/>
        </w:rPr>
        <w:t>A)</w:t>
      </w:r>
      <w:r>
        <w:rPr>
          <w:szCs w:val="20"/>
        </w:rPr>
        <w:t xml:space="preserve"> </w:t>
      </w:r>
      <w:r w:rsidRPr="00330148">
        <w:rPr>
          <w:position w:val="-24"/>
        </w:rPr>
        <w:object w:dxaOrig="340" w:dyaOrig="620">
          <v:shape id="_x0000_i1029" type="#_x0000_t75" style="width:17.4pt;height:31.2pt" o:ole="">
            <v:imagedata r:id="rId17" o:title=""/>
          </v:shape>
          <o:OLEObject Type="Embed" ProgID="Equation.DSMT4" ShapeID="_x0000_i1029" DrawAspect="Content" ObjectID="_1484493657" r:id="rId18"/>
        </w:object>
      </w:r>
      <w:r>
        <w:t xml:space="preserve">               </w:t>
      </w:r>
      <w:r w:rsidRPr="00D43719">
        <w:rPr>
          <w:b/>
        </w:rPr>
        <w:t>B)</w:t>
      </w:r>
      <w:r>
        <w:t xml:space="preserve"> </w:t>
      </w:r>
      <w:r w:rsidRPr="00330148">
        <w:rPr>
          <w:position w:val="-24"/>
        </w:rPr>
        <w:object w:dxaOrig="340" w:dyaOrig="620">
          <v:shape id="_x0000_i1030" type="#_x0000_t75" style="width:17.4pt;height:31.2pt" o:ole="">
            <v:imagedata r:id="rId19" o:title=""/>
          </v:shape>
          <o:OLEObject Type="Embed" ProgID="Equation.DSMT4" ShapeID="_x0000_i1030" DrawAspect="Content" ObjectID="_1484493658" r:id="rId20"/>
        </w:object>
      </w:r>
      <w:r>
        <w:t xml:space="preserve">               </w:t>
      </w:r>
      <w:r w:rsidRPr="00D43719">
        <w:rPr>
          <w:b/>
        </w:rPr>
        <w:t>C)</w:t>
      </w:r>
      <w:r>
        <w:t xml:space="preserve"> </w:t>
      </w:r>
      <w:r w:rsidRPr="00330148">
        <w:rPr>
          <w:position w:val="-24"/>
        </w:rPr>
        <w:object w:dxaOrig="360" w:dyaOrig="620">
          <v:shape id="_x0000_i1031" type="#_x0000_t75" style="width:18pt;height:31.2pt" o:ole="">
            <v:imagedata r:id="rId21" o:title=""/>
          </v:shape>
          <o:OLEObject Type="Embed" ProgID="Equation.DSMT4" ShapeID="_x0000_i1031" DrawAspect="Content" ObjectID="_1484493659" r:id="rId22"/>
        </w:object>
      </w:r>
      <w:r>
        <w:t xml:space="preserve">               </w:t>
      </w:r>
      <w:r w:rsidRPr="00D43719">
        <w:rPr>
          <w:b/>
        </w:rPr>
        <w:t>D)</w:t>
      </w:r>
      <w:r>
        <w:t xml:space="preserve"> </w:t>
      </w:r>
      <w:r w:rsidRPr="00330148">
        <w:rPr>
          <w:position w:val="-24"/>
        </w:rPr>
        <w:object w:dxaOrig="360" w:dyaOrig="620">
          <v:shape id="_x0000_i1032" type="#_x0000_t75" style="width:18pt;height:31.2pt" o:ole="">
            <v:imagedata r:id="rId23" o:title=""/>
          </v:shape>
          <o:OLEObject Type="Embed" ProgID="Equation.DSMT4" ShapeID="_x0000_i1032" DrawAspect="Content" ObjectID="_1484493660" r:id="rId24"/>
        </w:object>
      </w:r>
    </w:p>
    <w:p w:rsidR="00386A17" w:rsidRDefault="00386A17" w:rsidP="00386A17">
      <w:pPr>
        <w:jc w:val="both"/>
        <w:rPr>
          <w:szCs w:val="20"/>
        </w:rPr>
      </w:pPr>
    </w:p>
    <w:p w:rsidR="006D1D2E" w:rsidRDefault="006D1D2E" w:rsidP="00386A17">
      <w:pPr>
        <w:jc w:val="both"/>
        <w:rPr>
          <w:szCs w:val="20"/>
        </w:rPr>
      </w:pPr>
    </w:p>
    <w:p w:rsidR="001D3C3A" w:rsidRDefault="001D3C3A" w:rsidP="00386A17">
      <w:pPr>
        <w:jc w:val="both"/>
        <w:rPr>
          <w:b/>
          <w:sz w:val="28"/>
          <w:szCs w:val="28"/>
        </w:rPr>
      </w:pPr>
    </w:p>
    <w:p w:rsidR="001D3C3A" w:rsidRDefault="001D3C3A" w:rsidP="00386A17">
      <w:pPr>
        <w:jc w:val="both"/>
        <w:rPr>
          <w:b/>
          <w:sz w:val="28"/>
          <w:szCs w:val="28"/>
        </w:rPr>
      </w:pPr>
    </w:p>
    <w:p w:rsidR="00D43719" w:rsidRDefault="00386A17" w:rsidP="00D43719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6)</w:t>
      </w:r>
      <w:r w:rsidR="00261E1D">
        <w:rPr>
          <w:szCs w:val="20"/>
        </w:rPr>
        <w:t xml:space="preserve"> </w:t>
      </w:r>
      <w:r w:rsidR="001D3C3A">
        <w:rPr>
          <w:szCs w:val="20"/>
        </w:rPr>
        <w:t xml:space="preserve"> </w:t>
      </w:r>
      <w:r w:rsidR="00D43719">
        <w:rPr>
          <w:szCs w:val="20"/>
        </w:rPr>
        <w:t xml:space="preserve">Aşağıdaki kesirlerden hangisi </w:t>
      </w:r>
      <w:r w:rsidR="00D43719">
        <w:rPr>
          <w:b/>
          <w:szCs w:val="20"/>
          <w:u w:val="single"/>
        </w:rPr>
        <w:t>en büyü</w:t>
      </w:r>
      <w:r w:rsidR="00D43719" w:rsidRPr="000C160F">
        <w:rPr>
          <w:b/>
          <w:szCs w:val="20"/>
          <w:u w:val="single"/>
        </w:rPr>
        <w:t>k</w:t>
      </w:r>
      <w:r w:rsidR="00D43719">
        <w:rPr>
          <w:szCs w:val="20"/>
        </w:rPr>
        <w:t>tür?</w:t>
      </w:r>
    </w:p>
    <w:p w:rsidR="00D43719" w:rsidRDefault="00D43719" w:rsidP="00D43719">
      <w:pPr>
        <w:jc w:val="both"/>
        <w:rPr>
          <w:szCs w:val="20"/>
        </w:rPr>
      </w:pPr>
      <w:r w:rsidRPr="00D43719">
        <w:rPr>
          <w:b/>
          <w:szCs w:val="20"/>
        </w:rPr>
        <w:t>A)</w:t>
      </w:r>
      <w:r>
        <w:rPr>
          <w:szCs w:val="20"/>
        </w:rPr>
        <w:t xml:space="preserve"> </w:t>
      </w:r>
      <w:r w:rsidRPr="00330148">
        <w:rPr>
          <w:position w:val="-24"/>
        </w:rPr>
        <w:object w:dxaOrig="240" w:dyaOrig="620">
          <v:shape id="_x0000_i1033" type="#_x0000_t75" style="width:12pt;height:31.2pt" o:ole="">
            <v:imagedata r:id="rId25" o:title=""/>
          </v:shape>
          <o:OLEObject Type="Embed" ProgID="Equation.DSMT4" ShapeID="_x0000_i1033" DrawAspect="Content" ObjectID="_1484493661" r:id="rId26"/>
        </w:object>
      </w:r>
      <w:r>
        <w:t xml:space="preserve">               </w:t>
      </w:r>
      <w:r w:rsidRPr="00D43719">
        <w:rPr>
          <w:b/>
        </w:rPr>
        <w:t>B)</w:t>
      </w:r>
      <w:r>
        <w:t xml:space="preserve"> </w:t>
      </w:r>
      <w:r w:rsidRPr="00330148">
        <w:rPr>
          <w:position w:val="-24"/>
        </w:rPr>
        <w:object w:dxaOrig="320" w:dyaOrig="620">
          <v:shape id="_x0000_i1034" type="#_x0000_t75" style="width:16.2pt;height:31.2pt" o:ole="">
            <v:imagedata r:id="rId27" o:title=""/>
          </v:shape>
          <o:OLEObject Type="Embed" ProgID="Equation.DSMT4" ShapeID="_x0000_i1034" DrawAspect="Content" ObjectID="_1484493662" r:id="rId28"/>
        </w:object>
      </w:r>
      <w:r>
        <w:t xml:space="preserve">               </w:t>
      </w:r>
      <w:r w:rsidRPr="00D43719">
        <w:rPr>
          <w:b/>
        </w:rPr>
        <w:t>C)</w:t>
      </w:r>
      <w:r>
        <w:t xml:space="preserve"> </w:t>
      </w:r>
      <w:r w:rsidRPr="00330148">
        <w:rPr>
          <w:position w:val="-24"/>
        </w:rPr>
        <w:object w:dxaOrig="320" w:dyaOrig="620">
          <v:shape id="_x0000_i1035" type="#_x0000_t75" style="width:16.2pt;height:31.2pt" o:ole="">
            <v:imagedata r:id="rId29" o:title=""/>
          </v:shape>
          <o:OLEObject Type="Embed" ProgID="Equation.DSMT4" ShapeID="_x0000_i1035" DrawAspect="Content" ObjectID="_1484493663" r:id="rId30"/>
        </w:object>
      </w:r>
      <w:r>
        <w:t xml:space="preserve">               </w:t>
      </w:r>
      <w:r w:rsidRPr="00D43719">
        <w:rPr>
          <w:b/>
        </w:rPr>
        <w:t>D)</w:t>
      </w:r>
      <w:r>
        <w:t xml:space="preserve"> </w:t>
      </w:r>
      <w:r w:rsidRPr="00330148">
        <w:rPr>
          <w:position w:val="-24"/>
        </w:rPr>
        <w:object w:dxaOrig="340" w:dyaOrig="620">
          <v:shape id="_x0000_i1036" type="#_x0000_t75" style="width:17.4pt;height:31.2pt" o:ole="">
            <v:imagedata r:id="rId31" o:title=""/>
          </v:shape>
          <o:OLEObject Type="Embed" ProgID="Equation.DSMT4" ShapeID="_x0000_i1036" DrawAspect="Content" ObjectID="_1484493664" r:id="rId32"/>
        </w:object>
      </w:r>
    </w:p>
    <w:p w:rsidR="00D43719" w:rsidRDefault="00D43719" w:rsidP="00386A17">
      <w:pPr>
        <w:jc w:val="both"/>
        <w:rPr>
          <w:szCs w:val="20"/>
        </w:rPr>
      </w:pPr>
    </w:p>
    <w:p w:rsidR="001D3C3A" w:rsidRDefault="00386A17" w:rsidP="00386A17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7)</w:t>
      </w:r>
      <w:r w:rsidR="00261E1D">
        <w:rPr>
          <w:szCs w:val="20"/>
        </w:rPr>
        <w:t xml:space="preserve"> </w:t>
      </w:r>
      <w:r w:rsidR="001D3C3A">
        <w:rPr>
          <w:szCs w:val="20"/>
        </w:rPr>
        <w:t xml:space="preserve"> </w:t>
      </w:r>
      <w:r w:rsidR="00D43719" w:rsidRPr="00330148">
        <w:rPr>
          <w:position w:val="-24"/>
        </w:rPr>
        <w:object w:dxaOrig="240" w:dyaOrig="620">
          <v:shape id="_x0000_i1037" type="#_x0000_t75" style="width:12pt;height:31.2pt" o:ole="">
            <v:imagedata r:id="rId33" o:title=""/>
          </v:shape>
          <o:OLEObject Type="Embed" ProgID="Equation.DSMT4" ShapeID="_x0000_i1037" DrawAspect="Content" ObjectID="_1484493665" r:id="rId34"/>
        </w:object>
      </w:r>
      <w:r w:rsidR="00D43719">
        <w:t xml:space="preserve"> kesrini sayı doğrusunda gösteriniz.</w:t>
      </w:r>
    </w:p>
    <w:p w:rsidR="001D3C3A" w:rsidRDefault="001D3C3A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1D3C3A" w:rsidRDefault="001D3C3A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386A17" w:rsidRDefault="00D43719" w:rsidP="00386A17">
      <w:pPr>
        <w:jc w:val="both"/>
        <w:rPr>
          <w:szCs w:val="20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32740</wp:posOffset>
            </wp:positionH>
            <wp:positionV relativeFrom="paragraph">
              <wp:posOffset>542925</wp:posOffset>
            </wp:positionV>
            <wp:extent cx="2724150" cy="672465"/>
            <wp:effectExtent l="19050" t="0" r="0" b="0"/>
            <wp:wrapNone/>
            <wp:docPr id="42" name="Resi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3C3A" w:rsidRPr="00386A17">
        <w:rPr>
          <w:b/>
          <w:sz w:val="28"/>
          <w:szCs w:val="28"/>
        </w:rPr>
        <w:t>8)</w:t>
      </w:r>
      <w:r w:rsidR="001D3C3A">
        <w:rPr>
          <w:szCs w:val="20"/>
        </w:rPr>
        <w:t xml:space="preserve"> </w:t>
      </w:r>
      <w:r>
        <w:rPr>
          <w:szCs w:val="20"/>
        </w:rPr>
        <w:t xml:space="preserve">Aşağıda sayı doğrusuna karşılık gelen </w:t>
      </w:r>
      <w:r w:rsidRPr="00D43719">
        <w:rPr>
          <w:b/>
          <w:szCs w:val="20"/>
        </w:rPr>
        <w:t>A</w:t>
      </w:r>
      <w:r>
        <w:rPr>
          <w:szCs w:val="20"/>
        </w:rPr>
        <w:t xml:space="preserve"> tamsayılı kesrini bulunuz.</w:t>
      </w:r>
    </w:p>
    <w:p w:rsidR="00D43719" w:rsidRDefault="00D43719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b/>
          <w:sz w:val="28"/>
          <w:szCs w:val="28"/>
        </w:rPr>
      </w:pPr>
    </w:p>
    <w:p w:rsidR="00D43719" w:rsidRDefault="00D43719" w:rsidP="00386A17">
      <w:pPr>
        <w:jc w:val="both"/>
        <w:rPr>
          <w:b/>
          <w:sz w:val="28"/>
          <w:szCs w:val="28"/>
        </w:rPr>
      </w:pPr>
    </w:p>
    <w:p w:rsidR="001D3C3A" w:rsidRDefault="00386A17" w:rsidP="00D43719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9)</w:t>
      </w:r>
      <w:r w:rsidRPr="00386A17">
        <w:rPr>
          <w:szCs w:val="20"/>
        </w:rPr>
        <w:t xml:space="preserve"> </w:t>
      </w:r>
      <w:r w:rsidR="00D43719" w:rsidRPr="00330148">
        <w:rPr>
          <w:position w:val="-24"/>
        </w:rPr>
        <w:object w:dxaOrig="240" w:dyaOrig="620">
          <v:shape id="_x0000_i1038" type="#_x0000_t75" style="width:12pt;height:31.2pt" o:ole="">
            <v:imagedata r:id="rId36" o:title=""/>
          </v:shape>
          <o:OLEObject Type="Embed" ProgID="Equation.DSMT4" ShapeID="_x0000_i1038" DrawAspect="Content" ObjectID="_1484493666" r:id="rId37"/>
        </w:object>
      </w:r>
      <w:r w:rsidR="00D43719">
        <w:t xml:space="preserve"> kesri ile </w:t>
      </w:r>
      <w:r w:rsidR="00D43719" w:rsidRPr="00330148">
        <w:rPr>
          <w:position w:val="-24"/>
        </w:rPr>
        <w:object w:dxaOrig="360" w:dyaOrig="620">
          <v:shape id="_x0000_i1039" type="#_x0000_t75" style="width:18pt;height:31.2pt" o:ole="">
            <v:imagedata r:id="rId38" o:title=""/>
          </v:shape>
          <o:OLEObject Type="Embed" ProgID="Equation.DSMT4" ShapeID="_x0000_i1039" DrawAspect="Content" ObjectID="_1484493667" r:id="rId39"/>
        </w:object>
      </w:r>
      <w:r w:rsidR="00D43719">
        <w:t xml:space="preserve"> kesri </w:t>
      </w:r>
      <w:r w:rsidR="00D43719" w:rsidRPr="00D43719">
        <w:rPr>
          <w:b/>
        </w:rPr>
        <w:t>denk kesirler</w:t>
      </w:r>
      <w:r w:rsidR="00D43719">
        <w:t xml:space="preserve"> ise, </w:t>
      </w:r>
      <w:r w:rsidR="00D43719" w:rsidRPr="00D82845">
        <w:rPr>
          <w:b/>
        </w:rPr>
        <w:t>A</w:t>
      </w:r>
      <w:r w:rsidR="00D43719">
        <w:t xml:space="preserve"> doğal sayısı kaçtır?</w:t>
      </w:r>
    </w:p>
    <w:p w:rsidR="00F94736" w:rsidRDefault="00F94736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D43719" w:rsidRDefault="00D43719" w:rsidP="00386A17">
      <w:pPr>
        <w:jc w:val="both"/>
        <w:rPr>
          <w:szCs w:val="20"/>
        </w:rPr>
      </w:pPr>
    </w:p>
    <w:p w:rsidR="00F94736" w:rsidRDefault="00386A17" w:rsidP="00F94736">
      <w:pPr>
        <w:jc w:val="both"/>
        <w:rPr>
          <w:szCs w:val="20"/>
        </w:rPr>
      </w:pPr>
      <w:r w:rsidRPr="00386A17">
        <w:rPr>
          <w:b/>
          <w:sz w:val="28"/>
          <w:szCs w:val="28"/>
        </w:rPr>
        <w:t>10)</w:t>
      </w:r>
      <w:r w:rsidR="00D43719">
        <w:rPr>
          <w:szCs w:val="20"/>
        </w:rPr>
        <w:t xml:space="preserve"> </w:t>
      </w:r>
      <w:r w:rsidR="002B0315" w:rsidRPr="00330148">
        <w:rPr>
          <w:position w:val="-24"/>
        </w:rPr>
        <w:object w:dxaOrig="300" w:dyaOrig="620">
          <v:shape id="_x0000_i1040" type="#_x0000_t75" style="width:15pt;height:31.2pt" o:ole="">
            <v:imagedata r:id="rId40" o:title=""/>
          </v:shape>
          <o:OLEObject Type="Embed" ProgID="Equation.DSMT4" ShapeID="_x0000_i1040" DrawAspect="Content" ObjectID="_1484493668" r:id="rId41"/>
        </w:object>
      </w:r>
      <w:r w:rsidR="002B0315">
        <w:t xml:space="preserve"> kesrinin payına 4</w:t>
      </w:r>
      <w:r w:rsidR="00D43719">
        <w:t xml:space="preserve"> ve paydasına 10 ekleniyor. Yeni oluşan kesrin </w:t>
      </w:r>
      <w:r w:rsidR="00D43719" w:rsidRPr="00D43719">
        <w:rPr>
          <w:b/>
        </w:rPr>
        <w:t>en sade hali</w:t>
      </w:r>
      <w:r w:rsidR="00D43719">
        <w:t>ni yazınız.</w:t>
      </w:r>
    </w:p>
    <w:p w:rsidR="00386A17" w:rsidRDefault="00386A17" w:rsidP="00386A17">
      <w:pPr>
        <w:jc w:val="both"/>
        <w:rPr>
          <w:szCs w:val="20"/>
        </w:rPr>
      </w:pPr>
    </w:p>
    <w:p w:rsidR="00386A17" w:rsidRDefault="00386A17" w:rsidP="00386A17">
      <w:pPr>
        <w:jc w:val="both"/>
        <w:rPr>
          <w:szCs w:val="20"/>
        </w:rPr>
      </w:pPr>
    </w:p>
    <w:p w:rsidR="00386A17" w:rsidRDefault="00386A17" w:rsidP="00386A17">
      <w:pPr>
        <w:jc w:val="both"/>
        <w:rPr>
          <w:szCs w:val="20"/>
        </w:rPr>
      </w:pPr>
    </w:p>
    <w:p w:rsidR="00386A17" w:rsidRDefault="00386A17" w:rsidP="00386A17">
      <w:pPr>
        <w:jc w:val="both"/>
        <w:rPr>
          <w:szCs w:val="20"/>
        </w:rPr>
      </w:pPr>
    </w:p>
    <w:p w:rsidR="00F94736" w:rsidRDefault="00386A17" w:rsidP="00386A17">
      <w:pPr>
        <w:jc w:val="both"/>
        <w:rPr>
          <w:szCs w:val="20"/>
        </w:rPr>
      </w:pPr>
      <w:r w:rsidRPr="00D94C4E">
        <w:rPr>
          <w:b/>
          <w:sz w:val="28"/>
          <w:szCs w:val="28"/>
        </w:rPr>
        <w:lastRenderedPageBreak/>
        <w:t>11)</w:t>
      </w:r>
      <w:r>
        <w:rPr>
          <w:szCs w:val="20"/>
        </w:rPr>
        <w:t xml:space="preserve"> </w:t>
      </w:r>
      <w:r w:rsidR="00D94C4E">
        <w:rPr>
          <w:szCs w:val="20"/>
        </w:rPr>
        <w:t xml:space="preserve"> </w:t>
      </w:r>
      <w:r w:rsidR="0035632F">
        <w:rPr>
          <w:szCs w:val="20"/>
        </w:rPr>
        <w:t xml:space="preserve">Bir araç 240 km yolun </w:t>
      </w:r>
      <w:r w:rsidR="0035632F" w:rsidRPr="00330148">
        <w:rPr>
          <w:position w:val="-24"/>
        </w:rPr>
        <w:object w:dxaOrig="220" w:dyaOrig="620">
          <v:shape id="_x0000_i1041" type="#_x0000_t75" style="width:10.8pt;height:31.2pt" o:ole="">
            <v:imagedata r:id="rId42" o:title=""/>
          </v:shape>
          <o:OLEObject Type="Embed" ProgID="Equation.DSMT4" ShapeID="_x0000_i1041" DrawAspect="Content" ObjectID="_1484493669" r:id="rId43"/>
        </w:object>
      </w:r>
      <w:r w:rsidR="0035632F">
        <w:t xml:space="preserve"> ini giderse, </w:t>
      </w:r>
      <w:r w:rsidR="0035632F" w:rsidRPr="0035632F">
        <w:rPr>
          <w:b/>
        </w:rPr>
        <w:t>geriye</w:t>
      </w:r>
      <w:r w:rsidR="0035632F">
        <w:t xml:space="preserve"> kaç km yolu kalır?</w:t>
      </w:r>
    </w:p>
    <w:p w:rsidR="001D3C3A" w:rsidRDefault="001D3C3A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1D3C3A" w:rsidRDefault="001D3C3A" w:rsidP="00386A17">
      <w:pPr>
        <w:jc w:val="both"/>
        <w:rPr>
          <w:szCs w:val="20"/>
        </w:rPr>
      </w:pPr>
    </w:p>
    <w:p w:rsidR="00386A17" w:rsidRDefault="00D94C4E" w:rsidP="00386A17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12)</w:t>
      </w:r>
      <w:r w:rsidR="0035632F">
        <w:rPr>
          <w:szCs w:val="20"/>
        </w:rPr>
        <w:t xml:space="preserve"> Fatih’in parasının </w:t>
      </w:r>
      <w:r w:rsidR="0035632F" w:rsidRPr="00330148">
        <w:rPr>
          <w:position w:val="-24"/>
        </w:rPr>
        <w:object w:dxaOrig="240" w:dyaOrig="620">
          <v:shape id="_x0000_i1042" type="#_x0000_t75" style="width:12pt;height:31.2pt" o:ole="">
            <v:imagedata r:id="rId44" o:title=""/>
          </v:shape>
          <o:OLEObject Type="Embed" ProgID="Equation.DSMT4" ShapeID="_x0000_i1042" DrawAspect="Content" ObjectID="_1484493670" r:id="rId45"/>
        </w:object>
      </w:r>
      <w:r w:rsidR="0035632F">
        <w:t xml:space="preserve"> i 40 liradır. Fatih’in parasının </w:t>
      </w:r>
      <w:r w:rsidR="0035632F" w:rsidRPr="0035632F">
        <w:rPr>
          <w:b/>
        </w:rPr>
        <w:t>tamamı</w:t>
      </w:r>
      <w:r w:rsidR="0035632F">
        <w:t xml:space="preserve"> kaç liradır?</w:t>
      </w: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86A17" w:rsidRDefault="00D94C4E" w:rsidP="00386A17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13)</w:t>
      </w:r>
      <w:r w:rsidR="00F94736">
        <w:rPr>
          <w:szCs w:val="20"/>
        </w:rPr>
        <w:t xml:space="preserve"> </w:t>
      </w:r>
      <w:r w:rsidR="0035632F">
        <w:rPr>
          <w:szCs w:val="20"/>
        </w:rPr>
        <w:t xml:space="preserve">Seçil parasının önce </w:t>
      </w:r>
      <w:r w:rsidR="0035632F" w:rsidRPr="00330148">
        <w:rPr>
          <w:position w:val="-24"/>
        </w:rPr>
        <w:object w:dxaOrig="240" w:dyaOrig="620">
          <v:shape id="_x0000_i1043" type="#_x0000_t75" style="width:12pt;height:31.2pt" o:ole="">
            <v:imagedata r:id="rId46" o:title=""/>
          </v:shape>
          <o:OLEObject Type="Embed" ProgID="Equation.DSMT4" ShapeID="_x0000_i1043" DrawAspect="Content" ObjectID="_1484493671" r:id="rId47"/>
        </w:object>
      </w:r>
      <w:r w:rsidR="0035632F">
        <w:t xml:space="preserve"> sini, sonra </w:t>
      </w:r>
      <w:r w:rsidR="0035632F" w:rsidRPr="00330148">
        <w:rPr>
          <w:position w:val="-24"/>
        </w:rPr>
        <w:object w:dxaOrig="220" w:dyaOrig="620">
          <v:shape id="_x0000_i1044" type="#_x0000_t75" style="width:10.8pt;height:31.2pt" o:ole="">
            <v:imagedata r:id="rId48" o:title=""/>
          </v:shape>
          <o:OLEObject Type="Embed" ProgID="Equation.DSMT4" ShapeID="_x0000_i1044" DrawAspect="Content" ObjectID="_1484493672" r:id="rId49"/>
        </w:object>
      </w:r>
      <w:r w:rsidR="0035632F">
        <w:t xml:space="preserve"> ünü harcıyor. Geriye parasının </w:t>
      </w:r>
      <w:r w:rsidR="0035632F" w:rsidRPr="0035632F">
        <w:rPr>
          <w:b/>
        </w:rPr>
        <w:t>kaçta kaçı</w:t>
      </w:r>
      <w:r w:rsidR="0035632F">
        <w:t xml:space="preserve"> kalır?</w:t>
      </w: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05BAA" w:rsidRDefault="00305BAA" w:rsidP="00386A17">
      <w:pPr>
        <w:jc w:val="both"/>
        <w:rPr>
          <w:szCs w:val="20"/>
        </w:rPr>
      </w:pPr>
    </w:p>
    <w:p w:rsidR="001D3C3A" w:rsidRDefault="00D94C4E" w:rsidP="0035632F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14)</w:t>
      </w:r>
      <w:r w:rsidR="00F94736">
        <w:rPr>
          <w:szCs w:val="20"/>
        </w:rPr>
        <w:t xml:space="preserve"> </w:t>
      </w:r>
      <w:r w:rsidR="0035632F" w:rsidRPr="00330148">
        <w:rPr>
          <w:position w:val="-24"/>
        </w:rPr>
        <w:object w:dxaOrig="700" w:dyaOrig="620">
          <v:shape id="_x0000_i1045" type="#_x0000_t75" style="width:35.4pt;height:31.2pt" o:ole="">
            <v:imagedata r:id="rId50" o:title=""/>
          </v:shape>
          <o:OLEObject Type="Embed" ProgID="Equation.DSMT4" ShapeID="_x0000_i1045" DrawAspect="Content" ObjectID="_1484493673" r:id="rId51"/>
        </w:object>
      </w:r>
      <w:r w:rsidR="0035632F">
        <w:t xml:space="preserve"> işleminin sonucu kaçtır?</w:t>
      </w: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386A17" w:rsidRDefault="00D94C4E" w:rsidP="0035632F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15)</w:t>
      </w:r>
      <w:r>
        <w:rPr>
          <w:szCs w:val="20"/>
        </w:rPr>
        <w:t xml:space="preserve">  </w:t>
      </w:r>
      <w:r w:rsidR="0035632F">
        <w:rPr>
          <w:szCs w:val="20"/>
        </w:rPr>
        <w:t>“</w:t>
      </w:r>
      <w:r w:rsidR="0035632F" w:rsidRPr="0035632F">
        <w:rPr>
          <w:b/>
          <w:szCs w:val="20"/>
        </w:rPr>
        <w:t>Üç yüz iki tam binde on sekiz</w:t>
      </w:r>
      <w:r w:rsidR="0035632F">
        <w:rPr>
          <w:szCs w:val="20"/>
        </w:rPr>
        <w:t>” ondalık kesrini yazınız.</w:t>
      </w:r>
    </w:p>
    <w:p w:rsidR="0035632F" w:rsidRDefault="0035632F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EC3A5F" w:rsidRDefault="00D94C4E" w:rsidP="0035632F">
      <w:pPr>
        <w:jc w:val="both"/>
        <w:rPr>
          <w:szCs w:val="20"/>
        </w:rPr>
      </w:pPr>
      <w:r w:rsidRPr="00D94C4E">
        <w:rPr>
          <w:b/>
          <w:sz w:val="28"/>
          <w:szCs w:val="28"/>
        </w:rPr>
        <w:lastRenderedPageBreak/>
        <w:t>16)</w:t>
      </w:r>
      <w:r>
        <w:rPr>
          <w:szCs w:val="20"/>
        </w:rPr>
        <w:t xml:space="preserve"> </w:t>
      </w:r>
      <w:r w:rsidR="0035632F">
        <w:rPr>
          <w:szCs w:val="20"/>
        </w:rPr>
        <w:t>“</w:t>
      </w:r>
      <w:r w:rsidR="0035632F" w:rsidRPr="0035632F">
        <w:rPr>
          <w:b/>
          <w:szCs w:val="20"/>
        </w:rPr>
        <w:t>34,07</w:t>
      </w:r>
      <w:r w:rsidR="0035632F">
        <w:rPr>
          <w:szCs w:val="20"/>
        </w:rPr>
        <w:t>” ondalık kesrinin okunuşunu yazınız.</w:t>
      </w:r>
    </w:p>
    <w:p w:rsidR="00386A17" w:rsidRDefault="00386A17" w:rsidP="00386A17">
      <w:pPr>
        <w:jc w:val="both"/>
        <w:rPr>
          <w:szCs w:val="20"/>
        </w:rPr>
      </w:pPr>
    </w:p>
    <w:p w:rsidR="0035632F" w:rsidRDefault="0035632F" w:rsidP="00386A17">
      <w:pPr>
        <w:jc w:val="both"/>
        <w:rPr>
          <w:szCs w:val="20"/>
        </w:rPr>
      </w:pPr>
    </w:p>
    <w:p w:rsidR="00273943" w:rsidRDefault="00273943" w:rsidP="00386A17">
      <w:pPr>
        <w:jc w:val="both"/>
        <w:rPr>
          <w:szCs w:val="20"/>
        </w:rPr>
      </w:pPr>
    </w:p>
    <w:p w:rsidR="00A572C6" w:rsidRDefault="00D94C4E" w:rsidP="00A572C6">
      <w:pPr>
        <w:jc w:val="both"/>
      </w:pPr>
      <w:r w:rsidRPr="00D94C4E">
        <w:rPr>
          <w:b/>
          <w:sz w:val="28"/>
          <w:szCs w:val="28"/>
        </w:rPr>
        <w:t>17)</w:t>
      </w:r>
      <w:r w:rsidR="00A572C6">
        <w:rPr>
          <w:szCs w:val="20"/>
        </w:rPr>
        <w:t xml:space="preserve"> </w:t>
      </w:r>
      <w:r w:rsidR="0035632F">
        <w:t xml:space="preserve">Aşağıdaki ondalık kesirlerden hangisi </w:t>
      </w:r>
      <w:r w:rsidR="0035632F" w:rsidRPr="0035632F">
        <w:rPr>
          <w:b/>
        </w:rPr>
        <w:t>en küçüktür</w:t>
      </w:r>
      <w:r w:rsidR="0035632F">
        <w:t>?</w:t>
      </w:r>
    </w:p>
    <w:p w:rsidR="0035632F" w:rsidRDefault="0035632F" w:rsidP="0035632F">
      <w:pPr>
        <w:jc w:val="both"/>
        <w:rPr>
          <w:szCs w:val="20"/>
        </w:rPr>
      </w:pPr>
      <w:r w:rsidRPr="00D43719">
        <w:rPr>
          <w:b/>
          <w:szCs w:val="20"/>
        </w:rPr>
        <w:t>A)</w:t>
      </w:r>
      <w:r>
        <w:t xml:space="preserve"> 57,002              </w:t>
      </w:r>
      <w:r w:rsidRPr="00D43719">
        <w:rPr>
          <w:b/>
        </w:rPr>
        <w:t>B)</w:t>
      </w:r>
      <w:r>
        <w:t xml:space="preserve"> 57,1              </w:t>
      </w:r>
      <w:r w:rsidRPr="00D43719">
        <w:rPr>
          <w:b/>
        </w:rPr>
        <w:t>C)</w:t>
      </w:r>
      <w:r>
        <w:t xml:space="preserve"> 56,35              </w:t>
      </w:r>
      <w:r w:rsidRPr="00D43719">
        <w:rPr>
          <w:b/>
        </w:rPr>
        <w:t>D)</w:t>
      </w:r>
      <w:r>
        <w:t xml:space="preserve"> 56,4</w:t>
      </w:r>
    </w:p>
    <w:p w:rsidR="00EC3A5F" w:rsidRDefault="00EC3A5F" w:rsidP="00A572C6">
      <w:pPr>
        <w:jc w:val="both"/>
      </w:pPr>
    </w:p>
    <w:p w:rsidR="00273943" w:rsidRDefault="00273943" w:rsidP="00386A17">
      <w:pPr>
        <w:jc w:val="both"/>
        <w:rPr>
          <w:szCs w:val="20"/>
        </w:rPr>
      </w:pPr>
    </w:p>
    <w:p w:rsidR="00386A17" w:rsidRDefault="00D94C4E" w:rsidP="00386A17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18)</w:t>
      </w:r>
      <w:r>
        <w:rPr>
          <w:szCs w:val="20"/>
        </w:rPr>
        <w:t xml:space="preserve"> </w:t>
      </w:r>
      <w:r w:rsidR="0035632F">
        <w:rPr>
          <w:szCs w:val="20"/>
        </w:rPr>
        <w:t>“</w:t>
      </w:r>
      <w:r w:rsidR="0035632F">
        <w:rPr>
          <w:b/>
          <w:szCs w:val="20"/>
        </w:rPr>
        <w:t>987</w:t>
      </w:r>
      <w:r w:rsidR="0035632F" w:rsidRPr="0035632F">
        <w:rPr>
          <w:b/>
          <w:szCs w:val="20"/>
        </w:rPr>
        <w:t>,</w:t>
      </w:r>
      <w:r w:rsidR="0035632F">
        <w:rPr>
          <w:b/>
          <w:szCs w:val="20"/>
        </w:rPr>
        <w:t>654</w:t>
      </w:r>
      <w:r w:rsidR="0035632F">
        <w:rPr>
          <w:szCs w:val="20"/>
        </w:rPr>
        <w:t xml:space="preserve">” ondalık kesrinin </w:t>
      </w:r>
      <w:r w:rsidR="0035632F" w:rsidRPr="0035632F">
        <w:rPr>
          <w:b/>
          <w:szCs w:val="20"/>
        </w:rPr>
        <w:t>onlar</w:t>
      </w:r>
      <w:r w:rsidR="0035632F">
        <w:rPr>
          <w:szCs w:val="20"/>
        </w:rPr>
        <w:t xml:space="preserve"> basamağındaki rakam ile </w:t>
      </w:r>
      <w:r w:rsidR="0035632F" w:rsidRPr="0035632F">
        <w:rPr>
          <w:b/>
          <w:szCs w:val="20"/>
        </w:rPr>
        <w:t>onda birler</w:t>
      </w:r>
      <w:r w:rsidR="0035632F">
        <w:rPr>
          <w:szCs w:val="20"/>
        </w:rPr>
        <w:t xml:space="preserve"> basamağındaki rakamın </w:t>
      </w:r>
      <w:r w:rsidR="0035632F" w:rsidRPr="0035632F">
        <w:rPr>
          <w:b/>
          <w:szCs w:val="20"/>
        </w:rPr>
        <w:t>çarpımı</w:t>
      </w:r>
      <w:r w:rsidR="0035632F">
        <w:rPr>
          <w:szCs w:val="20"/>
        </w:rPr>
        <w:t xml:space="preserve"> kaçtır?</w:t>
      </w:r>
    </w:p>
    <w:p w:rsidR="00386A17" w:rsidRDefault="00386A17" w:rsidP="00386A17">
      <w:pPr>
        <w:jc w:val="both"/>
        <w:rPr>
          <w:szCs w:val="20"/>
        </w:rPr>
      </w:pPr>
    </w:p>
    <w:p w:rsidR="00273943" w:rsidRDefault="00273943" w:rsidP="00386A17">
      <w:pPr>
        <w:jc w:val="both"/>
        <w:rPr>
          <w:szCs w:val="20"/>
        </w:rPr>
      </w:pPr>
    </w:p>
    <w:p w:rsidR="00273943" w:rsidRDefault="00273943" w:rsidP="00386A17">
      <w:pPr>
        <w:jc w:val="both"/>
        <w:rPr>
          <w:szCs w:val="20"/>
        </w:rPr>
      </w:pPr>
    </w:p>
    <w:p w:rsidR="006A7CC6" w:rsidRDefault="006A7CC6" w:rsidP="00386A17">
      <w:pPr>
        <w:jc w:val="both"/>
        <w:rPr>
          <w:szCs w:val="20"/>
        </w:rPr>
      </w:pPr>
    </w:p>
    <w:p w:rsidR="006A7CC6" w:rsidRDefault="006A7CC6" w:rsidP="00386A17">
      <w:pPr>
        <w:jc w:val="both"/>
        <w:rPr>
          <w:szCs w:val="20"/>
        </w:rPr>
      </w:pPr>
    </w:p>
    <w:p w:rsidR="00386A17" w:rsidRDefault="00D94C4E" w:rsidP="00386A17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19)</w:t>
      </w:r>
      <w:r w:rsidRPr="00D94C4E">
        <w:t xml:space="preserve"> </w:t>
      </w:r>
      <w:r w:rsidR="0035632F">
        <w:rPr>
          <w:szCs w:val="20"/>
        </w:rPr>
        <w:t>“</w:t>
      </w:r>
      <w:r w:rsidR="0035632F">
        <w:rPr>
          <w:b/>
          <w:szCs w:val="20"/>
        </w:rPr>
        <w:t>23</w:t>
      </w:r>
      <w:r w:rsidR="0035632F" w:rsidRPr="0035632F">
        <w:rPr>
          <w:b/>
          <w:szCs w:val="20"/>
        </w:rPr>
        <w:t>,</w:t>
      </w:r>
      <w:r w:rsidR="0035632F">
        <w:rPr>
          <w:b/>
          <w:szCs w:val="20"/>
        </w:rPr>
        <w:t>456</w:t>
      </w:r>
      <w:r w:rsidR="0035632F">
        <w:rPr>
          <w:szCs w:val="20"/>
        </w:rPr>
        <w:t xml:space="preserve">” ondalık kesrindeki rakamların </w:t>
      </w:r>
      <w:r w:rsidR="0035632F" w:rsidRPr="0035632F">
        <w:rPr>
          <w:b/>
          <w:szCs w:val="20"/>
        </w:rPr>
        <w:t>basamak değerleri</w:t>
      </w:r>
      <w:r w:rsidR="0035632F">
        <w:rPr>
          <w:szCs w:val="20"/>
        </w:rPr>
        <w:t>ni yazınız.</w:t>
      </w:r>
    </w:p>
    <w:p w:rsidR="00D94C4E" w:rsidRDefault="00D94C4E" w:rsidP="00386A17">
      <w:pPr>
        <w:jc w:val="both"/>
        <w:rPr>
          <w:szCs w:val="20"/>
        </w:rPr>
      </w:pPr>
    </w:p>
    <w:p w:rsidR="006A7CC6" w:rsidRDefault="006A7CC6" w:rsidP="00386A17">
      <w:pPr>
        <w:jc w:val="both"/>
        <w:rPr>
          <w:szCs w:val="20"/>
        </w:rPr>
      </w:pPr>
    </w:p>
    <w:p w:rsidR="006A7CC6" w:rsidRDefault="006A7CC6" w:rsidP="00386A17">
      <w:pPr>
        <w:jc w:val="both"/>
        <w:rPr>
          <w:szCs w:val="20"/>
        </w:rPr>
      </w:pPr>
    </w:p>
    <w:p w:rsidR="00273943" w:rsidRDefault="00273943" w:rsidP="00386A17">
      <w:pPr>
        <w:jc w:val="both"/>
        <w:rPr>
          <w:szCs w:val="20"/>
        </w:rPr>
      </w:pPr>
    </w:p>
    <w:p w:rsidR="00386A17" w:rsidRDefault="00386A17" w:rsidP="00386A17">
      <w:pPr>
        <w:jc w:val="both"/>
        <w:rPr>
          <w:szCs w:val="20"/>
        </w:rPr>
      </w:pPr>
    </w:p>
    <w:p w:rsidR="00386A17" w:rsidRDefault="00D94C4E" w:rsidP="00386A17">
      <w:pPr>
        <w:jc w:val="both"/>
        <w:rPr>
          <w:szCs w:val="20"/>
        </w:rPr>
      </w:pPr>
      <w:r w:rsidRPr="00D94C4E">
        <w:rPr>
          <w:b/>
          <w:sz w:val="28"/>
          <w:szCs w:val="28"/>
        </w:rPr>
        <w:t>20)</w:t>
      </w:r>
      <w:r w:rsidR="006A7CC6">
        <w:rPr>
          <w:szCs w:val="20"/>
        </w:rPr>
        <w:t xml:space="preserve"> </w:t>
      </w:r>
      <w:r w:rsidR="0035632F" w:rsidRPr="00330148">
        <w:rPr>
          <w:position w:val="-24"/>
        </w:rPr>
        <w:object w:dxaOrig="499" w:dyaOrig="620">
          <v:shape id="_x0000_i1046" type="#_x0000_t75" style="width:24.6pt;height:31.2pt" o:ole="">
            <v:imagedata r:id="rId52" o:title=""/>
          </v:shape>
          <o:OLEObject Type="Embed" ProgID="Equation.DSMT4" ShapeID="_x0000_i1046" DrawAspect="Content" ObjectID="_1484493674" r:id="rId53"/>
        </w:object>
      </w:r>
      <w:r w:rsidR="0035632F">
        <w:t xml:space="preserve"> kesrinin ondalık gösterimini bulunuz.</w:t>
      </w:r>
    </w:p>
    <w:p w:rsidR="00386A17" w:rsidRDefault="00386A17" w:rsidP="00386A17">
      <w:pPr>
        <w:jc w:val="both"/>
        <w:rPr>
          <w:szCs w:val="20"/>
        </w:rPr>
      </w:pPr>
    </w:p>
    <w:p w:rsidR="006A7CC6" w:rsidRDefault="006A7CC6" w:rsidP="00386A17">
      <w:pPr>
        <w:jc w:val="both"/>
        <w:rPr>
          <w:szCs w:val="20"/>
        </w:rPr>
      </w:pPr>
    </w:p>
    <w:p w:rsidR="00273943" w:rsidRDefault="00273943" w:rsidP="00386A17">
      <w:pPr>
        <w:jc w:val="both"/>
        <w:rPr>
          <w:szCs w:val="20"/>
        </w:rPr>
      </w:pPr>
    </w:p>
    <w:p w:rsidR="00D94C4E" w:rsidRDefault="00D94C4E" w:rsidP="00386A17">
      <w:pPr>
        <w:jc w:val="both"/>
        <w:rPr>
          <w:szCs w:val="20"/>
        </w:rPr>
      </w:pPr>
    </w:p>
    <w:p w:rsidR="0035632F" w:rsidRDefault="00D94C4E" w:rsidP="0035632F">
      <w:pPr>
        <w:jc w:val="right"/>
        <w:rPr>
          <w:b/>
          <w:sz w:val="20"/>
          <w:szCs w:val="20"/>
        </w:rPr>
      </w:pPr>
      <w:r w:rsidRPr="0035632F">
        <w:rPr>
          <w:b/>
          <w:sz w:val="20"/>
          <w:szCs w:val="20"/>
        </w:rPr>
        <w:t>HER SORU 5 ER PUANDIR</w:t>
      </w:r>
      <w:r w:rsidR="0035632F" w:rsidRPr="0035632F">
        <w:rPr>
          <w:b/>
          <w:sz w:val="20"/>
          <w:szCs w:val="20"/>
        </w:rPr>
        <w:t xml:space="preserve">. </w:t>
      </w:r>
      <w:r w:rsidRPr="0035632F">
        <w:rPr>
          <w:b/>
          <w:sz w:val="20"/>
          <w:szCs w:val="20"/>
        </w:rPr>
        <w:t>BAŞARILAR DİLERİM</w:t>
      </w:r>
      <w:r w:rsidR="0035632F" w:rsidRPr="0035632F">
        <w:rPr>
          <w:b/>
          <w:sz w:val="20"/>
          <w:szCs w:val="20"/>
        </w:rPr>
        <w:t xml:space="preserve">. </w:t>
      </w:r>
    </w:p>
    <w:p w:rsidR="0035632F" w:rsidRPr="0035632F" w:rsidRDefault="0035632F" w:rsidP="0035632F">
      <w:pPr>
        <w:jc w:val="right"/>
        <w:rPr>
          <w:b/>
          <w:sz w:val="20"/>
          <w:szCs w:val="20"/>
        </w:rPr>
      </w:pPr>
      <w:bookmarkStart w:id="0" w:name="_GoBack"/>
      <w:bookmarkEnd w:id="0"/>
    </w:p>
    <w:sectPr w:rsidR="0035632F" w:rsidRPr="0035632F" w:rsidSect="00386A17">
      <w:pgSz w:w="11906" w:h="16838"/>
      <w:pgMar w:top="567" w:right="567" w:bottom="567" w:left="567" w:header="709" w:footer="709" w:gutter="0"/>
      <w:cols w:num="2"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72B7" w:rsidRDefault="007D72B7" w:rsidP="004414C6">
      <w:pPr>
        <w:spacing w:after="0" w:line="240" w:lineRule="auto"/>
      </w:pPr>
      <w:r>
        <w:separator/>
      </w:r>
    </w:p>
  </w:endnote>
  <w:endnote w:type="continuationSeparator" w:id="0">
    <w:p w:rsidR="007D72B7" w:rsidRDefault="007D72B7" w:rsidP="004414C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72B7" w:rsidRDefault="007D72B7" w:rsidP="004414C6">
      <w:pPr>
        <w:spacing w:after="0" w:line="240" w:lineRule="auto"/>
      </w:pPr>
      <w:r>
        <w:separator/>
      </w:r>
    </w:p>
  </w:footnote>
  <w:footnote w:type="continuationSeparator" w:id="0">
    <w:p w:rsidR="007D72B7" w:rsidRDefault="007D72B7" w:rsidP="004414C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012B1"/>
    <w:multiLevelType w:val="hybridMultilevel"/>
    <w:tmpl w:val="A154AF8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91293C"/>
    <w:multiLevelType w:val="hybridMultilevel"/>
    <w:tmpl w:val="F1305B44"/>
    <w:lvl w:ilvl="0" w:tplc="B9D6BDAA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color w:val="1F497D" w:themeColor="text2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CF3EA8"/>
    <w:multiLevelType w:val="hybridMultilevel"/>
    <w:tmpl w:val="0524A0B2"/>
    <w:lvl w:ilvl="0" w:tplc="041F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C96E77"/>
    <w:multiLevelType w:val="hybridMultilevel"/>
    <w:tmpl w:val="A49A3726"/>
    <w:lvl w:ilvl="0" w:tplc="F7C609B8">
      <w:start w:val="1"/>
      <w:numFmt w:val="decimal"/>
      <w:lvlText w:val="(%1)"/>
      <w:lvlJc w:val="left"/>
      <w:pPr>
        <w:ind w:left="360" w:hanging="360"/>
      </w:pPr>
      <w:rPr>
        <w:rFonts w:hint="default"/>
        <w:b/>
        <w:color w:val="002060"/>
        <w:sz w:val="28"/>
        <w:szCs w:val="28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269263E"/>
    <w:multiLevelType w:val="hybridMultilevel"/>
    <w:tmpl w:val="BEC4F1A2"/>
    <w:lvl w:ilvl="0" w:tplc="041F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4C6"/>
    <w:rsid w:val="00031C4D"/>
    <w:rsid w:val="0007168E"/>
    <w:rsid w:val="00073C88"/>
    <w:rsid w:val="00076761"/>
    <w:rsid w:val="00081FF9"/>
    <w:rsid w:val="00083623"/>
    <w:rsid w:val="00090CDA"/>
    <w:rsid w:val="00095140"/>
    <w:rsid w:val="000C160F"/>
    <w:rsid w:val="00141A0E"/>
    <w:rsid w:val="00142782"/>
    <w:rsid w:val="001C17C2"/>
    <w:rsid w:val="001D3C3A"/>
    <w:rsid w:val="00215317"/>
    <w:rsid w:val="00260614"/>
    <w:rsid w:val="00261E1D"/>
    <w:rsid w:val="00273943"/>
    <w:rsid w:val="00292C8F"/>
    <w:rsid w:val="00295E71"/>
    <w:rsid w:val="002B0315"/>
    <w:rsid w:val="002B07F9"/>
    <w:rsid w:val="002C09FD"/>
    <w:rsid w:val="002C13B4"/>
    <w:rsid w:val="00305BAA"/>
    <w:rsid w:val="00340606"/>
    <w:rsid w:val="0035632F"/>
    <w:rsid w:val="00366881"/>
    <w:rsid w:val="00386A17"/>
    <w:rsid w:val="003930D1"/>
    <w:rsid w:val="003D4D28"/>
    <w:rsid w:val="003E5BB9"/>
    <w:rsid w:val="00412A58"/>
    <w:rsid w:val="00415240"/>
    <w:rsid w:val="004414C6"/>
    <w:rsid w:val="004F5B96"/>
    <w:rsid w:val="00517D00"/>
    <w:rsid w:val="00565C80"/>
    <w:rsid w:val="005E6412"/>
    <w:rsid w:val="00632A44"/>
    <w:rsid w:val="00642C9B"/>
    <w:rsid w:val="0064490E"/>
    <w:rsid w:val="0064537F"/>
    <w:rsid w:val="00671799"/>
    <w:rsid w:val="006A0F72"/>
    <w:rsid w:val="006A7CC6"/>
    <w:rsid w:val="006B078F"/>
    <w:rsid w:val="006C23DD"/>
    <w:rsid w:val="006D1D2E"/>
    <w:rsid w:val="006D2D85"/>
    <w:rsid w:val="00735ED5"/>
    <w:rsid w:val="00744339"/>
    <w:rsid w:val="0077178A"/>
    <w:rsid w:val="00785DF2"/>
    <w:rsid w:val="007D72B7"/>
    <w:rsid w:val="00800565"/>
    <w:rsid w:val="00845E6D"/>
    <w:rsid w:val="008E67E6"/>
    <w:rsid w:val="009330BA"/>
    <w:rsid w:val="009956FC"/>
    <w:rsid w:val="009B5988"/>
    <w:rsid w:val="00A2298D"/>
    <w:rsid w:val="00A229D8"/>
    <w:rsid w:val="00A46CA5"/>
    <w:rsid w:val="00A53925"/>
    <w:rsid w:val="00A572C6"/>
    <w:rsid w:val="00AE5289"/>
    <w:rsid w:val="00B51BD1"/>
    <w:rsid w:val="00B538D7"/>
    <w:rsid w:val="00B91328"/>
    <w:rsid w:val="00BA02E4"/>
    <w:rsid w:val="00BB297A"/>
    <w:rsid w:val="00BB5AE6"/>
    <w:rsid w:val="00BB7DFD"/>
    <w:rsid w:val="00BE3D6B"/>
    <w:rsid w:val="00C06002"/>
    <w:rsid w:val="00C2634E"/>
    <w:rsid w:val="00C31FD1"/>
    <w:rsid w:val="00C40E5F"/>
    <w:rsid w:val="00C6482F"/>
    <w:rsid w:val="00C77716"/>
    <w:rsid w:val="00CE5DFF"/>
    <w:rsid w:val="00D1233F"/>
    <w:rsid w:val="00D43719"/>
    <w:rsid w:val="00D64634"/>
    <w:rsid w:val="00D82845"/>
    <w:rsid w:val="00D94C4E"/>
    <w:rsid w:val="00DA260C"/>
    <w:rsid w:val="00DC36CE"/>
    <w:rsid w:val="00DF0A0E"/>
    <w:rsid w:val="00E02414"/>
    <w:rsid w:val="00E302A6"/>
    <w:rsid w:val="00E44D2F"/>
    <w:rsid w:val="00E45E74"/>
    <w:rsid w:val="00EC3A5F"/>
    <w:rsid w:val="00F2060C"/>
    <w:rsid w:val="00F22B42"/>
    <w:rsid w:val="00F65F71"/>
    <w:rsid w:val="00F94736"/>
    <w:rsid w:val="00F977FE"/>
    <w:rsid w:val="00FE35CB"/>
    <w:rsid w:val="00FF2057"/>
    <w:rsid w:val="00FF3E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semiHidden/>
    <w:unhideWhenUsed/>
    <w:rsid w:val="004414C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4414C6"/>
  </w:style>
  <w:style w:type="paragraph" w:styleId="Altbilgi">
    <w:name w:val="footer"/>
    <w:basedOn w:val="Normal"/>
    <w:link w:val="AltbilgiChar"/>
    <w:uiPriority w:val="99"/>
    <w:semiHidden/>
    <w:unhideWhenUsed/>
    <w:rsid w:val="004414C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4414C6"/>
  </w:style>
  <w:style w:type="paragraph" w:styleId="ListeParagraf">
    <w:name w:val="List Paragraph"/>
    <w:basedOn w:val="Normal"/>
    <w:uiPriority w:val="34"/>
    <w:qFormat/>
    <w:rsid w:val="004414C6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4414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414C6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semiHidden/>
    <w:unhideWhenUsed/>
    <w:rsid w:val="00E02414"/>
    <w:rPr>
      <w:color w:val="0000FF"/>
      <w:u w:val="single"/>
    </w:rPr>
  </w:style>
  <w:style w:type="table" w:styleId="TabloKlavuzu">
    <w:name w:val="Table Grid"/>
    <w:basedOn w:val="NormalTablo"/>
    <w:uiPriority w:val="59"/>
    <w:rsid w:val="001D3C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semiHidden/>
    <w:unhideWhenUsed/>
    <w:rsid w:val="004414C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semiHidden/>
    <w:rsid w:val="004414C6"/>
  </w:style>
  <w:style w:type="paragraph" w:styleId="Altbilgi">
    <w:name w:val="footer"/>
    <w:basedOn w:val="Normal"/>
    <w:link w:val="AltbilgiChar"/>
    <w:uiPriority w:val="99"/>
    <w:semiHidden/>
    <w:unhideWhenUsed/>
    <w:rsid w:val="004414C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semiHidden/>
    <w:rsid w:val="004414C6"/>
  </w:style>
  <w:style w:type="paragraph" w:styleId="ListeParagraf">
    <w:name w:val="List Paragraph"/>
    <w:basedOn w:val="Normal"/>
    <w:uiPriority w:val="34"/>
    <w:qFormat/>
    <w:rsid w:val="004414C6"/>
    <w:pPr>
      <w:ind w:left="720"/>
      <w:contextualSpacing/>
    </w:pPr>
  </w:style>
  <w:style w:type="paragraph" w:styleId="BalonMetni">
    <w:name w:val="Balloon Text"/>
    <w:basedOn w:val="Normal"/>
    <w:link w:val="BalonMetniChar"/>
    <w:uiPriority w:val="99"/>
    <w:semiHidden/>
    <w:unhideWhenUsed/>
    <w:rsid w:val="004414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414C6"/>
    <w:rPr>
      <w:rFonts w:ascii="Tahoma" w:hAnsi="Tahoma" w:cs="Tahoma"/>
      <w:sz w:val="16"/>
      <w:szCs w:val="16"/>
    </w:rPr>
  </w:style>
  <w:style w:type="character" w:styleId="Kpr">
    <w:name w:val="Hyperlink"/>
    <w:basedOn w:val="VarsaylanParagrafYazTipi"/>
    <w:uiPriority w:val="99"/>
    <w:semiHidden/>
    <w:unhideWhenUsed/>
    <w:rsid w:val="00E02414"/>
    <w:rPr>
      <w:color w:val="0000FF"/>
      <w:u w:val="single"/>
    </w:rPr>
  </w:style>
  <w:style w:type="table" w:styleId="TabloKlavuzu">
    <w:name w:val="Table Grid"/>
    <w:basedOn w:val="NormalTablo"/>
    <w:uiPriority w:val="59"/>
    <w:rsid w:val="001D3C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3AB186-D7B7-451B-A5E9-FF38A40368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23</Words>
  <Characters>1843</Characters>
  <Application>Microsoft Office Word</Application>
  <DocSecurity>0</DocSecurity>
  <Lines>15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REN</dc:creator>
  <cp:lastModifiedBy>İhsan Durak</cp:lastModifiedBy>
  <cp:revision>2</cp:revision>
  <cp:lastPrinted>2012-09-21T14:29:00Z</cp:lastPrinted>
  <dcterms:created xsi:type="dcterms:W3CDTF">2015-02-03T16:34:00Z</dcterms:created>
  <dcterms:modified xsi:type="dcterms:W3CDTF">2015-02-03T16:34:00Z</dcterms:modified>
</cp:coreProperties>
</file>